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72" r:id="rId4"/>
    <p:sldId id="375" r:id="rId5"/>
    <p:sldId id="383" r:id="rId6"/>
    <p:sldId id="382" r:id="rId7"/>
    <p:sldId id="376" r:id="rId8"/>
    <p:sldId id="377" r:id="rId9"/>
    <p:sldId id="378" r:id="rId10"/>
    <p:sldId id="361" r:id="rId11"/>
    <p:sldId id="366" r:id="rId12"/>
    <p:sldId id="369" r:id="rId13"/>
    <p:sldId id="381" r:id="rId14"/>
    <p:sldId id="370" r:id="rId15"/>
    <p:sldId id="371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93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pp.edu/~ajm/materials/delsph.pdf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034" y="533400"/>
            <a:ext cx="9249508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Continue reading  Chap. 5 – Sec. 5.6-5.7 in J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s of </a:t>
            </a:r>
            <a:r>
              <a:rPr lang="en-US" sz="3200" b="1" dirty="0" err="1">
                <a:solidFill>
                  <a:schemeClr val="folHlink"/>
                </a:solidFill>
              </a:rPr>
              <a:t>magnetostatic</a:t>
            </a:r>
            <a:r>
              <a:rPr lang="en-US" sz="3200" b="1" dirty="0">
                <a:solidFill>
                  <a:schemeClr val="folHlink"/>
                </a:solidFill>
              </a:rPr>
              <a:t>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Magnetic dipo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Hyperfine interac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forms of Ampere’s law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9687"/>
              </p:ext>
            </p:extLst>
          </p:nvPr>
        </p:nvGraphicFramePr>
        <p:xfrm>
          <a:off x="1539875" y="1346200"/>
          <a:ext cx="6223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625400" progId="Equation.DSMT4">
                  <p:embed/>
                </p:oleObj>
              </mc:Choice>
              <mc:Fallback>
                <p:oleObj name="Equation" r:id="rId2" imgW="24890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46200"/>
                        <a:ext cx="6223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35360" imgH="1066680" progId="Equation.3">
                  <p:embed/>
                </p:oleObj>
              </mc:Choice>
              <mc:Fallback>
                <p:oleObj name="数式" r:id="rId2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40700"/>
              </p:ext>
            </p:extLst>
          </p:nvPr>
        </p:nvGraphicFramePr>
        <p:xfrm>
          <a:off x="484188" y="2514600"/>
          <a:ext cx="7015162" cy="388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32160" imgH="3340080" progId="Equation.DSMT4">
                  <p:embed/>
                </p:oleObj>
              </mc:Choice>
              <mc:Fallback>
                <p:oleObj name="Equation" r:id="rId4" imgW="6032160" imgH="3340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514600"/>
                        <a:ext cx="7015162" cy="388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s of the electron orbital 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26549"/>
              </p:ext>
            </p:extLst>
          </p:nvPr>
        </p:nvGraphicFramePr>
        <p:xfrm>
          <a:off x="587375" y="962025"/>
          <a:ext cx="5732463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2705040" progId="Equation.DSMT4">
                  <p:embed/>
                </p:oleObj>
              </mc:Choice>
              <mc:Fallback>
                <p:oleObj name="Equation" r:id="rId2" imgW="492732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962025"/>
                        <a:ext cx="5732463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5300" y="415399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3593" y="4106863"/>
            <a:ext cx="4976813" cy="67913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26607"/>
              </p:ext>
            </p:extLst>
          </p:nvPr>
        </p:nvGraphicFramePr>
        <p:xfrm>
          <a:off x="1046956" y="4662782"/>
          <a:ext cx="3525044" cy="173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280" imgH="1307880" progId="Equation.DSMT4">
                  <p:embed/>
                </p:oleObj>
              </mc:Choice>
              <mc:Fallback>
                <p:oleObj name="Equation" r:id="rId5" imgW="26542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4662782"/>
                        <a:ext cx="3525044" cy="1738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0497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E44CDA-FF8E-2A6A-B88A-40CEF48F5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9D1715-3448-AE82-CE16-3B212DF48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8A7AD9-5029-496A-08FF-EA1C0B03E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23176B-56FF-98DD-DC6C-6D2550198CA7}"/>
              </a:ext>
            </a:extLst>
          </p:cNvPr>
          <p:cNvSpPr txBox="1"/>
          <p:nvPr/>
        </p:nvSpPr>
        <p:spPr>
          <a:xfrm>
            <a:off x="202020" y="231792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magnetic dipole – multipole approximation to vector potential and magnetic field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B0E916-76CF-1154-8400-A8B0154577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020" y="1066800"/>
            <a:ext cx="8351631" cy="5115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380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magnetic field generated by point magnetic dipole moment discussed in </a:t>
            </a:r>
            <a:r>
              <a:rPr lang="en-US" sz="2400">
                <a:latin typeface="+mj-lt"/>
              </a:rPr>
              <a:t>the detailed notes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81816"/>
              </p:ext>
            </p:extLst>
          </p:nvPr>
        </p:nvGraphicFramePr>
        <p:xfrm>
          <a:off x="341870" y="1524000"/>
          <a:ext cx="864973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2960" imgH="3288960" progId="Equation.DSMT4">
                  <p:embed/>
                </p:oleObj>
              </mc:Choice>
              <mc:Fallback>
                <p:oleObj name="Equation" r:id="rId2" imgW="622296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870" y="1524000"/>
                        <a:ext cx="864973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387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49816"/>
              </p:ext>
            </p:extLst>
          </p:nvPr>
        </p:nvGraphicFramePr>
        <p:xfrm>
          <a:off x="202406" y="685800"/>
          <a:ext cx="8739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86320" imgH="698400" progId="Equation.DSMT4">
                  <p:embed/>
                </p:oleObj>
              </mc:Choice>
              <mc:Fallback>
                <p:oleObj name="Equation" r:id="rId2" imgW="6286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406" y="685800"/>
                        <a:ext cx="87391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41724" t="32287" r="5862"/>
          <a:stretch/>
        </p:blipFill>
        <p:spPr>
          <a:xfrm>
            <a:off x="190499" y="1752600"/>
            <a:ext cx="2667001" cy="264945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219200" y="2886826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470133" y="2286000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3382"/>
              </p:ext>
            </p:extLst>
          </p:nvPr>
        </p:nvGraphicFramePr>
        <p:xfrm>
          <a:off x="1333500" y="2912644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91960" progId="Equation.DSMT4">
                  <p:embed/>
                </p:oleObj>
              </mc:Choice>
              <mc:Fallback>
                <p:oleObj name="Equation" r:id="rId5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0" y="2912644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9324"/>
              </p:ext>
            </p:extLst>
          </p:nvPr>
        </p:nvGraphicFramePr>
        <p:xfrm>
          <a:off x="1801813" y="1947863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1813" y="1947863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05400" y="1853678"/>
            <a:ext cx="3405188" cy="325140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6400800" y="3369845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77338"/>
              </p:ext>
            </p:extLst>
          </p:nvPr>
        </p:nvGraphicFramePr>
        <p:xfrm>
          <a:off x="6515100" y="3395663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91960" progId="Equation.DSMT4">
                  <p:embed/>
                </p:oleObj>
              </mc:Choice>
              <mc:Fallback>
                <p:oleObj name="Equation" r:id="rId10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5100" y="3395663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743808" y="2701089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75645"/>
              </p:ext>
            </p:extLst>
          </p:nvPr>
        </p:nvGraphicFramePr>
        <p:xfrm>
          <a:off x="7075488" y="2362952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291960" progId="Equation.DSMT4">
                  <p:embed/>
                </p:oleObj>
              </mc:Choice>
              <mc:Fallback>
                <p:oleObj name="Equation" r:id="rId11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5488" y="2362952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756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5627CF2-0AA7-EC0D-2149-854E491E4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32" y="609601"/>
            <a:ext cx="9144000" cy="520465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" y="2057400"/>
            <a:ext cx="8921132" cy="304800"/>
          </a:xfrm>
          <a:prstGeom prst="rect">
            <a:avLst/>
          </a:prstGeom>
          <a:solidFill>
            <a:srgbClr val="DA32AA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4ADFB-F16A-4511-B588-5B71A1252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F0EDF5-9EFF-46B3-BE3F-30689B30A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694A5-9DDC-4010-B5D0-AEE6D2D70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3EA9B3C-824E-B581-DD53-62C06433E5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6135"/>
            <a:ext cx="9144000" cy="3891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448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A9D5FFF-FC31-461E-8C30-CDE6B0EB1D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" y="883013"/>
            <a:ext cx="9144000" cy="565589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E6AAC3-3BDC-41BD-824F-E8DD7A447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84FF02-C66E-479F-9A64-622A601FD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DC05A3-9399-468B-B6A5-034B6D89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850EC2-054A-4E0C-AA86-4AE9331712C1}"/>
              </a:ext>
            </a:extLst>
          </p:cNvPr>
          <p:cNvSpPr txBox="1"/>
          <p:nvPr/>
        </p:nvSpPr>
        <p:spPr>
          <a:xfrm>
            <a:off x="72656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spherical polar coordinates</a:t>
            </a:r>
          </a:p>
          <a:p>
            <a:r>
              <a:rPr lang="en-US" sz="2400" dirty="0">
                <a:latin typeface="+mj-lt"/>
              </a:rPr>
              <a:t>      Ref: </a:t>
            </a:r>
            <a:r>
              <a:rPr lang="en-US" sz="2400" dirty="0">
                <a:latin typeface="+mj-lt"/>
                <a:hlinkClick r:id="rId3"/>
              </a:rPr>
              <a:t>https://www.cpp.edu/~ajm/materials/delsph.pdf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92908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91EE00-33C1-7A74-70FD-81FE98744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8EC88E-2E1F-655F-A153-E3250318C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0947AC-8466-3B3C-08E0-0E2E892C43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44DF39-8B96-5F9A-3B60-5112F5C654CB}"/>
              </a:ext>
            </a:extLst>
          </p:cNvPr>
          <p:cNvSpPr txBox="1"/>
          <p:nvPr/>
        </p:nvSpPr>
        <p:spPr>
          <a:xfrm>
            <a:off x="381000" y="304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result given in “detailed” pdf file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B7A388-8F46-BEE0-0BBF-F451302F5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584" y="1295400"/>
            <a:ext cx="8670831" cy="3670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128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9E1E45C-E31A-C30E-E6BD-0C669AAB6F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1" y="1246124"/>
            <a:ext cx="9144000" cy="3508502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D515AC-79BE-C5DC-B77C-13FE095937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E1C77A-A257-E21A-CA7C-1EF34C279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A997A1-7F55-B7C1-ED9B-14C9056578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1786B69-5C6E-63BB-5960-CFAAE4D87732}"/>
              </a:ext>
            </a:extLst>
          </p:cNvPr>
          <p:cNvSpPr/>
          <p:nvPr/>
        </p:nvSpPr>
        <p:spPr>
          <a:xfrm>
            <a:off x="5181600" y="4389501"/>
            <a:ext cx="1219200" cy="365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508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A90A265-7CBE-4742-9106-CE3400633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65620"/>
              </p:ext>
            </p:extLst>
          </p:nvPr>
        </p:nvGraphicFramePr>
        <p:xfrm>
          <a:off x="3886200" y="990600"/>
          <a:ext cx="4495800" cy="11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57200" progId="Equation.DSMT4">
                  <p:embed/>
                </p:oleObj>
              </mc:Choice>
              <mc:Fallback>
                <p:oleObj name="Equation" r:id="rId2" imgW="17143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426DD34-B968-4435-819B-0CD396F1A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200" y="990600"/>
                        <a:ext cx="4495800" cy="119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77BD56A-469F-4A4F-AF5D-77FEBE6A3762}"/>
              </a:ext>
            </a:extLst>
          </p:cNvPr>
          <p:cNvSpPr txBox="1"/>
          <p:nvPr/>
        </p:nvSpPr>
        <p:spPr>
          <a:xfrm>
            <a:off x="304800" y="9906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model current density --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AF2802-009B-400F-AB72-79D4EAD0EC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743200"/>
            <a:ext cx="8334375" cy="37242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F591BA-4CC7-C79C-4900-91948230B7C0}"/>
              </a:ext>
            </a:extLst>
          </p:cNvPr>
          <p:cNvSpPr txBox="1"/>
          <p:nvPr/>
        </p:nvSpPr>
        <p:spPr>
          <a:xfrm>
            <a:off x="228600" y="390525"/>
            <a:ext cx="8334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macroscopic localized current source --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0F9751-AB4E-FFA3-69C5-DB0DE55E0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68388"/>
              </p:ext>
            </p:extLst>
          </p:nvPr>
        </p:nvGraphicFramePr>
        <p:xfrm>
          <a:off x="1108710" y="2153650"/>
          <a:ext cx="757809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57520" imgH="228600" progId="Equation.DSMT4">
                  <p:embed/>
                </p:oleObj>
              </mc:Choice>
              <mc:Fallback>
                <p:oleObj name="Equation" r:id="rId5" imgW="4457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710" y="2153650"/>
                        <a:ext cx="757809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264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DDCB6C2-9CD9-4D55-B457-272C5DE0EF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91"/>
          <a:stretch/>
        </p:blipFill>
        <p:spPr>
          <a:xfrm>
            <a:off x="609600" y="2431218"/>
            <a:ext cx="7562850" cy="40606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76396-006E-4CF3-97D5-9C24583F11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542"/>
          <a:stretch/>
        </p:blipFill>
        <p:spPr>
          <a:xfrm>
            <a:off x="0" y="366132"/>
            <a:ext cx="8334375" cy="176746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A386AEA-F1CE-4383-BDE7-FB8E1EA6FB7A}"/>
              </a:ext>
            </a:extLst>
          </p:cNvPr>
          <p:cNvSpPr txBox="1"/>
          <p:nvPr/>
        </p:nvSpPr>
        <p:spPr>
          <a:xfrm>
            <a:off x="6019800" y="51816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838DB6-899B-43F5-8915-3419409B5B6A}"/>
              </a:ext>
            </a:extLst>
          </p:cNvPr>
          <p:cNvSpPr txBox="1"/>
          <p:nvPr/>
        </p:nvSpPr>
        <p:spPr>
          <a:xfrm rot="16200000">
            <a:off x="-1112334" y="4012283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l part of A(r)</a:t>
            </a:r>
          </a:p>
        </p:txBody>
      </p:sp>
    </p:spTree>
    <p:extLst>
      <p:ext uri="{BB962C8B-B14F-4D97-AF65-F5344CB8AC3E}">
        <p14:creationId xmlns:p14="http://schemas.microsoft.com/office/powerpoint/2010/main" val="908302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76396-006E-4CF3-97D5-9C24583F11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9335"/>
          <a:stretch/>
        </p:blipFill>
        <p:spPr>
          <a:xfrm>
            <a:off x="152400" y="136525"/>
            <a:ext cx="8334375" cy="1514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9C57788-D8B8-42B5-A1EF-1C06F7D59C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1651000"/>
            <a:ext cx="7867650" cy="4724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64B42F-0061-4E1D-9CD7-73FE81C09C5C}"/>
              </a:ext>
            </a:extLst>
          </p:cNvPr>
          <p:cNvSpPr txBox="1"/>
          <p:nvPr/>
        </p:nvSpPr>
        <p:spPr>
          <a:xfrm>
            <a:off x="5960327" y="4745335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B8AD11-067D-48C2-8225-FE9B6E217611}"/>
              </a:ext>
            </a:extLst>
          </p:cNvPr>
          <p:cNvSpPr txBox="1"/>
          <p:nvPr/>
        </p:nvSpPr>
        <p:spPr>
          <a:xfrm rot="16200000">
            <a:off x="-819149" y="3617268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l part of B(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3270B8-4D46-45CB-A061-7203C93FF6E5}"/>
              </a:ext>
            </a:extLst>
          </p:cNvPr>
          <p:cNvSpPr txBox="1"/>
          <p:nvPr/>
        </p:nvSpPr>
        <p:spPr>
          <a:xfrm>
            <a:off x="3048000" y="22098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r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parallel to </a:t>
            </a:r>
            <a:r>
              <a:rPr lang="en-US" sz="2400" b="1" dirty="0">
                <a:solidFill>
                  <a:srgbClr val="0070C0"/>
                </a:solidFill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D14C4B4-7C0F-4739-82D0-271D2ACEEED2}"/>
              </a:ext>
            </a:extLst>
          </p:cNvPr>
          <p:cNvSpPr txBox="1"/>
          <p:nvPr/>
        </p:nvSpPr>
        <p:spPr>
          <a:xfrm>
            <a:off x="5105400" y="5634335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>
                <a:solidFill>
                  <a:srgbClr val="FF0000"/>
                </a:solidFill>
                <a:latin typeface="+mj-lt"/>
              </a:rPr>
              <a:t> perpendicular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to </a:t>
            </a:r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0369039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30</TotalTime>
  <Words>299</Words>
  <Application>Microsoft Office PowerPoint</Application>
  <PresentationFormat>On-screen Show (4:3)</PresentationFormat>
  <Paragraphs>72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0</cp:revision>
  <cp:lastPrinted>2020-02-08T21:52:35Z</cp:lastPrinted>
  <dcterms:created xsi:type="dcterms:W3CDTF">2012-01-10T18:32:24Z</dcterms:created>
  <dcterms:modified xsi:type="dcterms:W3CDTF">2024-02-13T15:58:05Z</dcterms:modified>
</cp:coreProperties>
</file>